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6EF8CE3" w14:textId="77777777" w:rsidR="00CE5E1C" w:rsidRDefault="00CE5E1C" w:rsidP="00CE5E1C">
      <w:pPr>
        <w:jc w:val="center"/>
      </w:pPr>
      <w:r w:rsidRPr="00CE5E1C">
        <w:rPr>
          <w:position w:val="-4"/>
        </w:rPr>
        <w:object w:dxaOrig="180" w:dyaOrig="260" w14:anchorId="6CB0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pt" o:ole="">
            <v:imagedata r:id="rId7" o:title=""/>
          </v:shape>
          <o:OLEObject Type="Embed" ProgID="Equation.DSMT4" ShapeID="_x0000_i1025" DrawAspect="Content" ObjectID="_1353400065" r:id="rId8"/>
        </w:object>
      </w:r>
      <w:r w:rsidR="00F5736D">
        <w:t>Practice F</w:t>
      </w:r>
      <w:r>
        <w:t>inal Exam</w:t>
      </w:r>
      <w:r w:rsidR="00841385">
        <w:t xml:space="preserve"> – Simulation Results</w:t>
      </w:r>
    </w:p>
    <w:p w14:paraId="7EFC96A2" w14:textId="77777777" w:rsidR="00CE5E1C" w:rsidRDefault="00CE5E1C" w:rsidP="00CE5E1C">
      <w:pPr>
        <w:jc w:val="center"/>
      </w:pPr>
    </w:p>
    <w:p w14:paraId="3B2BD191" w14:textId="77777777" w:rsidR="00CE5E1C" w:rsidRDefault="00CE5E1C" w:rsidP="00CE5E1C">
      <w:pPr>
        <w:jc w:val="center"/>
      </w:pPr>
      <w:r>
        <w:t>ECEn 483/ ME 431</w:t>
      </w:r>
    </w:p>
    <w:p w14:paraId="1B138650" w14:textId="77777777" w:rsidR="00CE5E1C" w:rsidRDefault="00CE5E1C" w:rsidP="00CE5E1C">
      <w:pPr>
        <w:jc w:val="center"/>
      </w:pPr>
    </w:p>
    <w:p w14:paraId="57146E59" w14:textId="4D680748" w:rsidR="00CE5E1C" w:rsidRDefault="00093911" w:rsidP="00CE5E1C">
      <w:pPr>
        <w:jc w:val="center"/>
      </w:pPr>
      <w:r>
        <w:t>Fall 2014</w:t>
      </w:r>
    </w:p>
    <w:p w14:paraId="45DA2A84" w14:textId="77777777" w:rsidR="00CE5E1C" w:rsidRDefault="00CE5E1C" w:rsidP="00CE5E1C">
      <w:pPr>
        <w:jc w:val="center"/>
      </w:pPr>
    </w:p>
    <w:p w14:paraId="5D9DF027" w14:textId="77777777" w:rsidR="00CE5E1C" w:rsidRDefault="00CE5E1C" w:rsidP="00CE5E1C">
      <w:pPr>
        <w:jc w:val="center"/>
      </w:pPr>
    </w:p>
    <w:p w14:paraId="0F12FF15" w14:textId="77777777" w:rsidR="00CE5E1C" w:rsidRDefault="00CE5E1C" w:rsidP="00CE5E1C">
      <w:pPr>
        <w:jc w:val="center"/>
      </w:pPr>
      <w:r>
        <w:t>Name:_________________________________</w:t>
      </w:r>
    </w:p>
    <w:p w14:paraId="66D08638" w14:textId="77777777" w:rsidR="00CE5E1C" w:rsidRDefault="00CE5E1C" w:rsidP="00CE5E1C">
      <w:pPr>
        <w:jc w:val="center"/>
      </w:pPr>
    </w:p>
    <w:p w14:paraId="68B9F805" w14:textId="77777777" w:rsidR="00CE5E1C" w:rsidRDefault="00CE5E1C" w:rsidP="00CE5E1C">
      <w:pPr>
        <w:jc w:val="center"/>
      </w:pPr>
    </w:p>
    <w:p w14:paraId="416CC450" w14:textId="1318BB5F" w:rsidR="00CE5E1C" w:rsidRDefault="00841385" w:rsidP="00CE5E1C">
      <w:pPr>
        <w:jc w:val="center"/>
      </w:pPr>
      <w:r>
        <w:t>At the end of th</w:t>
      </w:r>
      <w:r w:rsidR="00242C25">
        <w:t>e exam, print this file and stap</w:t>
      </w:r>
      <w:r>
        <w:t>le it to the handout portion of the exam.</w:t>
      </w:r>
    </w:p>
    <w:p w14:paraId="04B40B81" w14:textId="77777777" w:rsidR="00CE5E1C" w:rsidRDefault="00CE5E1C" w:rsidP="00CE5E1C">
      <w:pPr>
        <w:jc w:val="center"/>
      </w:pPr>
    </w:p>
    <w:p w14:paraId="0D76BCF0" w14:textId="77777777" w:rsidR="00143999" w:rsidRPr="00143999" w:rsidRDefault="00143999" w:rsidP="002558D2">
      <w:pPr>
        <w:pStyle w:val="Heading1"/>
      </w:pPr>
    </w:p>
    <w:p w14:paraId="64E60015" w14:textId="1A28302F" w:rsidR="00242C25" w:rsidRDefault="00143999" w:rsidP="00242C25">
      <w:pPr>
        <w:pStyle w:val="Heading1"/>
      </w:pPr>
      <w:r>
        <w:br w:type="page"/>
      </w:r>
      <w:r w:rsidR="00242C25">
        <w:lastRenderedPageBreak/>
        <w:t>Part 1. Equations of Motion – Simulation Model</w:t>
      </w:r>
    </w:p>
    <w:p w14:paraId="669E0ADB" w14:textId="77777777" w:rsidR="00242C25" w:rsidRDefault="00242C25" w:rsidP="00242C25"/>
    <w:p w14:paraId="58135C9B" w14:textId="7294CACE" w:rsidR="00242C25" w:rsidRDefault="00242C25" w:rsidP="00242C25">
      <w:r>
        <w:t xml:space="preserve">1.3 Insert </w:t>
      </w:r>
      <w:r w:rsidRPr="002558D2">
        <w:t>plot of the output of the simulati</w:t>
      </w:r>
      <w:r>
        <w:t>on model with sinusoidal torque input directly below this line.</w:t>
      </w:r>
    </w:p>
    <w:p w14:paraId="51352876" w14:textId="77777777" w:rsidR="00242C25" w:rsidRDefault="00242C25" w:rsidP="00242C25"/>
    <w:p w14:paraId="1F3AEA74" w14:textId="77777777" w:rsidR="0003223B" w:rsidRDefault="00143999" w:rsidP="0054393B">
      <w:pPr>
        <w:pStyle w:val="Heading1"/>
      </w:pPr>
      <w:r>
        <w:t>Part 2. Design models</w:t>
      </w:r>
    </w:p>
    <w:p w14:paraId="32411E83" w14:textId="77777777" w:rsidR="0003223B" w:rsidRDefault="0003223B" w:rsidP="00143999"/>
    <w:p w14:paraId="073C4E2D" w14:textId="57EA3375" w:rsidR="002558D2" w:rsidRDefault="00242C25" w:rsidP="0045557D">
      <w:r>
        <w:t>2.2</w:t>
      </w:r>
      <w:r w:rsidR="0003223B">
        <w:t xml:space="preserve"> </w:t>
      </w:r>
      <w:r w:rsidR="002558D2">
        <w:t xml:space="preserve">Insert </w:t>
      </w:r>
      <w:r w:rsidR="002558D2" w:rsidRPr="002558D2">
        <w:t>plot of the output of the simulati</w:t>
      </w:r>
      <w:r w:rsidR="002558D2">
        <w:t xml:space="preserve">on model with initial condition </w:t>
      </w:r>
      <w:r w:rsidR="002558D2" w:rsidRPr="002558D2">
        <w:rPr>
          <w:position w:val="-10"/>
        </w:rPr>
        <w:object w:dxaOrig="920" w:dyaOrig="320" w14:anchorId="59DABC0A">
          <v:shape id="_x0000_i1026" type="#_x0000_t75" style="width:47pt;height:16pt" o:ole="">
            <v:imagedata r:id="rId9" o:title=""/>
          </v:shape>
          <o:OLEObject Type="Embed" ProgID="Equation.DSMT4" ShapeID="_x0000_i1026" DrawAspect="Content" ObjectID="_1353400066" r:id="rId10"/>
        </w:object>
      </w:r>
      <w:r w:rsidR="002558D2" w:rsidRPr="002558D2">
        <w:t xml:space="preserve"> and input </w:t>
      </w:r>
      <w:r w:rsidR="002558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841385">
        <w:t>directly below this line</w:t>
      </w:r>
      <w:r w:rsidR="002558D2">
        <w:t xml:space="preserve">. </w:t>
      </w:r>
    </w:p>
    <w:p w14:paraId="0CF9E544" w14:textId="77777777" w:rsidR="00564A6A" w:rsidRDefault="00564A6A" w:rsidP="0045557D"/>
    <w:p w14:paraId="3103C481" w14:textId="0AA81752" w:rsidR="00564A6A" w:rsidRDefault="00564A6A" w:rsidP="00564A6A">
      <w:pPr>
        <w:pStyle w:val="Heading1"/>
      </w:pPr>
      <w:r>
        <w:t>Part 3. PID Control</w:t>
      </w:r>
    </w:p>
    <w:p w14:paraId="78965C8E" w14:textId="77777777" w:rsidR="00564A6A" w:rsidRDefault="00564A6A" w:rsidP="00564A6A"/>
    <w:p w14:paraId="448E8D2A" w14:textId="71BAE758" w:rsidR="008126FC" w:rsidRDefault="008126FC" w:rsidP="008126FC">
      <w:r>
        <w:t xml:space="preserve">3.6 Insert a plot that shows both </w:t>
      </w:r>
      <m:oMath>
        <m:r>
          <w:rPr>
            <w:rFonts w:ascii="Cambria Math" w:hAnsi="Cambria Math"/>
          </w:rPr>
          <m:t>θ</m:t>
        </m:r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c</m:t>
            </m:r>
          </m:sup>
        </m:sSup>
      </m:oMath>
      <w:r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c</m:t>
            </m:r>
          </m:sup>
        </m:sSup>
      </m:oMath>
      <w:r>
        <w:t xml:space="preserve"> is a square wave with </w:t>
      </w:r>
      <w:r w:rsidR="004E2791">
        <w:t>magnitude</w:t>
      </w:r>
      <w:r>
        <w:t xml:space="preserve"> </w:t>
      </w:r>
      <m:oMath>
        <m:r>
          <w:rPr>
            <w:rFonts w:ascii="Cambria Math" w:hAnsi="Cambria Math"/>
          </w:rPr>
          <m:t>±10</m:t>
        </m:r>
      </m:oMath>
      <w:r w:rsidR="003E7F78">
        <w:t xml:space="preserve"> degrees and frequency 0.1</w:t>
      </w:r>
      <w:r>
        <w:t xml:space="preserve"> rad/sec, and when using a PD controller. </w:t>
      </w:r>
    </w:p>
    <w:p w14:paraId="5AA06BA3" w14:textId="77777777" w:rsidR="008126FC" w:rsidRDefault="008126FC" w:rsidP="00564A6A"/>
    <w:p w14:paraId="72A9FA1D" w14:textId="4B1C357C" w:rsidR="008126FC" w:rsidRDefault="008126FC" w:rsidP="008126FC">
      <w:r>
        <w:t xml:space="preserve">3.7 Insert a plot that shows both </w:t>
      </w:r>
      <m:oMath>
        <m:r>
          <w:rPr>
            <w:rFonts w:ascii="Cambria Math" w:hAnsi="Cambria Math"/>
          </w:rPr>
          <m:t>θ</m:t>
        </m:r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c</m:t>
            </m:r>
          </m:sup>
        </m:sSup>
      </m:oMath>
      <w:r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c</m:t>
            </m:r>
          </m:sup>
        </m:sSup>
      </m:oMath>
      <w:r>
        <w:t xml:space="preserve"> is a square wave with maginitude </w:t>
      </w:r>
      <m:oMath>
        <m:r>
          <w:rPr>
            <w:rFonts w:ascii="Cambria Math" w:hAnsi="Cambria Math"/>
          </w:rPr>
          <m:t>±10</m:t>
        </m:r>
      </m:oMath>
      <w:r w:rsidR="003E7F78">
        <w:t xml:space="preserve"> degrees and frequency 0.1</w:t>
      </w:r>
      <w:r>
        <w:t xml:space="preserve"> rad/sec, and when using a PID controller. </w:t>
      </w:r>
    </w:p>
    <w:p w14:paraId="39259AA2" w14:textId="77777777" w:rsidR="008126FC" w:rsidRDefault="008126FC" w:rsidP="00564A6A"/>
    <w:p w14:paraId="3B69AFAB" w14:textId="4B226641" w:rsidR="00564A6A" w:rsidRDefault="008126FC" w:rsidP="00564A6A">
      <w:r>
        <w:t>3.8</w:t>
      </w:r>
      <w:r w:rsidR="00564A6A">
        <w:t xml:space="preserve"> Insert the Matlab code for ctrl_pid.m that implements PID control directly below this line. </w:t>
      </w:r>
    </w:p>
    <w:p w14:paraId="69DD1AB9" w14:textId="77777777" w:rsidR="00564A6A" w:rsidRDefault="00564A6A" w:rsidP="0045557D"/>
    <w:p w14:paraId="78E7FB78" w14:textId="6F500B65" w:rsidR="0049787B" w:rsidRDefault="0049787B" w:rsidP="0049787B">
      <w:pPr>
        <w:pStyle w:val="Heading1"/>
      </w:pPr>
      <w:r>
        <w:t>Part 4. Loopshaping</w:t>
      </w:r>
    </w:p>
    <w:p w14:paraId="76A72672" w14:textId="77777777" w:rsidR="0049787B" w:rsidRDefault="0049787B" w:rsidP="0049787B"/>
    <w:p w14:paraId="54FF4AA7" w14:textId="60DFC102" w:rsidR="00603D78" w:rsidRDefault="00603D78" w:rsidP="0049787B">
      <w:r>
        <w:t>4.3  Insert a plot showing simulation results for a lead compensator below this line.</w:t>
      </w:r>
    </w:p>
    <w:p w14:paraId="6DA45935" w14:textId="77777777" w:rsidR="00603D78" w:rsidRDefault="00603D78" w:rsidP="0049787B"/>
    <w:p w14:paraId="057AED5C" w14:textId="7D081B18" w:rsidR="0049787B" w:rsidRDefault="00603D78" w:rsidP="0049787B">
      <w:r>
        <w:t>4.5</w:t>
      </w:r>
      <w:r w:rsidR="0049787B">
        <w:t xml:space="preserve">  </w:t>
      </w:r>
      <w:r>
        <w:t>Insert a plot showing simulation results for a lead-lag compensator below this line.</w:t>
      </w:r>
    </w:p>
    <w:p w14:paraId="57F0A555" w14:textId="77777777" w:rsidR="0049787B" w:rsidRDefault="0049787B" w:rsidP="0049787B"/>
    <w:p w14:paraId="46038F96" w14:textId="35190334" w:rsidR="0049787B" w:rsidRDefault="00603D78" w:rsidP="0049787B">
      <w:r>
        <w:t>4.6</w:t>
      </w:r>
      <w:r w:rsidR="0049787B">
        <w:t xml:space="preserve">  </w:t>
      </w:r>
      <w:r w:rsidR="00D14FD5">
        <w:t xml:space="preserve">Insert the Bode plots for the original plant, the </w:t>
      </w:r>
      <w:r>
        <w:t>lead-</w:t>
      </w:r>
      <w:r w:rsidR="00D14FD5">
        <w:t xml:space="preserve">controlled plant, and the </w:t>
      </w:r>
      <w:r>
        <w:t xml:space="preserve">lead-lag </w:t>
      </w:r>
      <w:r w:rsidR="00D14FD5">
        <w:t>controlled plant below this line.</w:t>
      </w:r>
    </w:p>
    <w:p w14:paraId="157D09A7" w14:textId="77777777" w:rsidR="0049787B" w:rsidRDefault="0049787B" w:rsidP="0045557D"/>
    <w:p w14:paraId="2F8FCBDF" w14:textId="1178DE15" w:rsidR="00C762A0" w:rsidRDefault="00D14FD5" w:rsidP="00C762A0">
      <w:pPr>
        <w:pStyle w:val="Heading1"/>
      </w:pPr>
      <w:r>
        <w:t>Part 5</w:t>
      </w:r>
      <w:r w:rsidR="00C762A0">
        <w:t xml:space="preserve">. </w:t>
      </w:r>
      <w:r w:rsidR="00A039B0">
        <w:t>Observer-</w:t>
      </w:r>
      <w:r>
        <w:t>based control</w:t>
      </w:r>
    </w:p>
    <w:p w14:paraId="3A8CF457" w14:textId="77777777" w:rsidR="00960E2F" w:rsidRDefault="00960E2F" w:rsidP="0045557D"/>
    <w:p w14:paraId="4C868EA3" w14:textId="1884D478" w:rsidR="002558D2" w:rsidRDefault="00A05C82" w:rsidP="0045557D">
      <w:r>
        <w:t>5</w:t>
      </w:r>
      <w:r w:rsidR="001F2AD0">
        <w:t>.5</w:t>
      </w:r>
      <w:r w:rsidR="00960E2F">
        <w:t xml:space="preserve">.  </w:t>
      </w:r>
      <w:r w:rsidR="001F2AD0" w:rsidRPr="001F2AD0">
        <w:t>Insert a plot of t</w:t>
      </w:r>
      <w:r w:rsidR="001F2AD0">
        <w:t xml:space="preserve">he step response of the system </w:t>
      </w:r>
      <w:r w:rsidR="001F2AD0" w:rsidRPr="001F2AD0">
        <w:t>when the true state is being used.</w:t>
      </w:r>
    </w:p>
    <w:p w14:paraId="611AE5AB" w14:textId="77777777" w:rsidR="002558D2" w:rsidRDefault="002558D2" w:rsidP="0045557D"/>
    <w:p w14:paraId="093FF3D7" w14:textId="6421FBD2" w:rsidR="001F2AD0" w:rsidRDefault="001F2AD0" w:rsidP="001F2AD0">
      <w:r>
        <w:t>5.6  Insert a plot of the state estimation error when the true state is being used.</w:t>
      </w:r>
    </w:p>
    <w:p w14:paraId="757A27B7" w14:textId="77777777" w:rsidR="001F2AD0" w:rsidRDefault="001F2AD0" w:rsidP="001F2AD0"/>
    <w:p w14:paraId="6A52828D" w14:textId="7442A684" w:rsidR="001F2AD0" w:rsidRDefault="001F2AD0" w:rsidP="001F2AD0">
      <w:r>
        <w:t>5.7  Insert a plot of the step response of the system when the estimated state is being used in the controller.</w:t>
      </w:r>
    </w:p>
    <w:p w14:paraId="7A674ACA" w14:textId="77777777" w:rsidR="001F2AD0" w:rsidRDefault="001F2AD0" w:rsidP="001F2AD0"/>
    <w:p w14:paraId="67AD12FA" w14:textId="6005DE48" w:rsidR="001F2AD0" w:rsidRDefault="001F2AD0" w:rsidP="001F2AD0">
      <w:r>
        <w:t>5.8 Insert a copy of ctrl_</w:t>
      </w:r>
      <w:r w:rsidR="00A039B0">
        <w:t>est</w:t>
      </w:r>
      <w:r>
        <w:t>.m.</w:t>
      </w:r>
    </w:p>
    <w:p w14:paraId="0F536F30" w14:textId="77777777" w:rsidR="00960E2F" w:rsidRDefault="00960E2F" w:rsidP="00960E2F"/>
    <w:p w14:paraId="62E5B545" w14:textId="569EFBB0" w:rsidR="00093911" w:rsidRDefault="00093911" w:rsidP="00093911">
      <w:pPr>
        <w:pStyle w:val="Heading1"/>
      </w:pPr>
      <w:r>
        <w:t>Part 6</w:t>
      </w:r>
      <w:r>
        <w:t>. Loopshaping</w:t>
      </w:r>
    </w:p>
    <w:p w14:paraId="2167F248" w14:textId="77777777" w:rsidR="00093911" w:rsidRDefault="00093911" w:rsidP="00093911"/>
    <w:p w14:paraId="2BC6824F" w14:textId="73BA382D" w:rsidR="00093911" w:rsidRDefault="00093911" w:rsidP="00093911">
      <w:r>
        <w:t>6</w:t>
      </w:r>
      <w:r>
        <w:t>.3  Insert a plot showing simulation results for a lead compensator below this line.</w:t>
      </w:r>
    </w:p>
    <w:p w14:paraId="7981D57B" w14:textId="77777777" w:rsidR="00093911" w:rsidRDefault="00093911" w:rsidP="00093911"/>
    <w:p w14:paraId="04E7C626" w14:textId="7D7DAEA8" w:rsidR="00093911" w:rsidRDefault="00093911" w:rsidP="00093911">
      <w:r>
        <w:t>6</w:t>
      </w:r>
      <w:r>
        <w:t>.5  Insert a plot showing simulation results for a lead-lag compensator below this line.</w:t>
      </w:r>
    </w:p>
    <w:p w14:paraId="4AA95A06" w14:textId="77777777" w:rsidR="00093911" w:rsidRDefault="00093911" w:rsidP="00093911"/>
    <w:p w14:paraId="5DEF7730" w14:textId="1A2B3CB0" w:rsidR="00093911" w:rsidRDefault="00093911" w:rsidP="00093911">
      <w:r>
        <w:t>6</w:t>
      </w:r>
      <w:r>
        <w:t xml:space="preserve">.6  Insert the </w:t>
      </w:r>
      <w:r>
        <w:t>root locus plot for the lead-lag compensator below this line</w:t>
      </w:r>
      <w:r>
        <w:t>.</w:t>
      </w:r>
    </w:p>
    <w:p w14:paraId="46BC5291" w14:textId="77777777" w:rsidR="00093911" w:rsidRDefault="00093911" w:rsidP="00093911"/>
    <w:p w14:paraId="03A79B03" w14:textId="263F9998" w:rsidR="00A57F66" w:rsidRDefault="00AB3C57" w:rsidP="00A57F66">
      <w:pPr>
        <w:pStyle w:val="Heading1"/>
      </w:pPr>
      <w:r>
        <w:t>7</w:t>
      </w:r>
      <w:bookmarkStart w:id="0" w:name="_GoBack"/>
      <w:bookmarkEnd w:id="0"/>
      <w:r w:rsidR="00A57F66">
        <w:t>.  Insert your param.m file here.</w:t>
      </w:r>
    </w:p>
    <w:p w14:paraId="4FF2860D" w14:textId="77777777" w:rsidR="00F86F77" w:rsidRDefault="00F86F77" w:rsidP="00143999"/>
    <w:p w14:paraId="260D70E6" w14:textId="77777777" w:rsidR="00564A6A" w:rsidRPr="00CE5E1C" w:rsidRDefault="00564A6A" w:rsidP="00143999"/>
    <w:sectPr w:rsidR="00564A6A" w:rsidRPr="00CE5E1C" w:rsidSect="00242C25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DB7FE9"/>
    <w:multiLevelType w:val="hybridMultilevel"/>
    <w:tmpl w:val="DB607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5305A19"/>
    <w:multiLevelType w:val="multilevel"/>
    <w:tmpl w:val="4F68C2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>
    <w:nsid w:val="7D934B1A"/>
    <w:multiLevelType w:val="multilevel"/>
    <w:tmpl w:val="B7F845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5E1C"/>
    <w:rsid w:val="0003223B"/>
    <w:rsid w:val="00093911"/>
    <w:rsid w:val="00143999"/>
    <w:rsid w:val="00167F47"/>
    <w:rsid w:val="00190593"/>
    <w:rsid w:val="001D0D22"/>
    <w:rsid w:val="001F2AD0"/>
    <w:rsid w:val="0023174A"/>
    <w:rsid w:val="00242C25"/>
    <w:rsid w:val="002558D2"/>
    <w:rsid w:val="00381FB0"/>
    <w:rsid w:val="003E7F78"/>
    <w:rsid w:val="0043514F"/>
    <w:rsid w:val="0045557D"/>
    <w:rsid w:val="0049787B"/>
    <w:rsid w:val="004C2D30"/>
    <w:rsid w:val="004E2791"/>
    <w:rsid w:val="0054393B"/>
    <w:rsid w:val="00564A6A"/>
    <w:rsid w:val="005D7979"/>
    <w:rsid w:val="00603D78"/>
    <w:rsid w:val="00627826"/>
    <w:rsid w:val="00690862"/>
    <w:rsid w:val="008126FC"/>
    <w:rsid w:val="00841385"/>
    <w:rsid w:val="008C517E"/>
    <w:rsid w:val="00960E2F"/>
    <w:rsid w:val="00A039B0"/>
    <w:rsid w:val="00A05C82"/>
    <w:rsid w:val="00A57F66"/>
    <w:rsid w:val="00AB3C57"/>
    <w:rsid w:val="00C762A0"/>
    <w:rsid w:val="00CE5E1C"/>
    <w:rsid w:val="00D14FD5"/>
    <w:rsid w:val="00D54873"/>
    <w:rsid w:val="00F02E3B"/>
    <w:rsid w:val="00F5736D"/>
    <w:rsid w:val="00F86F7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26F7882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A6F564-495B-9D47-B482-AF1C470DAD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301</Words>
  <Characters>1717</Characters>
  <Application>Microsoft Macintosh Word</Application>
  <DocSecurity>0</DocSecurity>
  <Lines>14</Lines>
  <Paragraphs>4</Paragraphs>
  <ScaleCrop>false</ScaleCrop>
  <Company>Brigham Young University</Company>
  <LinksUpToDate>false</LinksUpToDate>
  <CharactersWithSpaces>20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m McLain</dc:creator>
  <cp:keywords/>
  <cp:lastModifiedBy>Tim McLain</cp:lastModifiedBy>
  <cp:revision>4</cp:revision>
  <dcterms:created xsi:type="dcterms:W3CDTF">2012-12-07T01:51:00Z</dcterms:created>
  <dcterms:modified xsi:type="dcterms:W3CDTF">2014-12-08T18:41:00Z</dcterms:modified>
</cp:coreProperties>
</file>